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69" autoAdjust="0"/>
    <p:restoredTop sz="94660"/>
  </p:normalViewPr>
  <p:slideViewPr>
    <p:cSldViewPr snapToGrid="0">
      <p:cViewPr>
        <p:scale>
          <a:sx n="100" d="100"/>
          <a:sy n="100" d="100"/>
        </p:scale>
        <p:origin x="-480" y="5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F53078-A9B8-4EA3-B38E-13135E616D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2DC8133-09D7-47F0-8683-A9A9E1271D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CE2A839-07EF-407F-A689-81102AFB6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AA83F0-CD4E-4A73-A924-D63D8A9B9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045390-793D-457D-9C0E-D9CB74171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079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F3B38B-FBF7-453F-AFCD-92EA75671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8C8676-79FA-435F-9345-44F60DD560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D374C4-B1B7-44AB-ADA2-96CB28A03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B6421E-8E29-437F-AF0A-F195031C2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83B719-1758-4660-ACB0-22CF587C9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828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300C42D-D1EC-4D4F-9825-96FBBECA3F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5BBE2B-48BE-464C-99DE-2F1F2AABF0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8D7471E-2602-4F8A-BE26-755792E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817BE7-E0FD-470C-B99D-CFCE59352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F7ADB0-ADFA-42E0-81B6-9D359413D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570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FC07C2-6237-4CB5-81F5-0632A7534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B93B5D-EAB1-4008-9054-B90413485D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2E1386-3C68-4186-9223-C0B63A50B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CAC9FD-27F3-45CB-8961-F8B4ADA2D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6BD0EA-E665-4E77-818B-14D2411CC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400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1E9662-2F03-47F6-8276-A6690BF5F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5D257-4593-4025-A2F9-71777FAFDA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FA3DC-F008-4FC6-AAE0-0345E1878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62B56F-2773-4BD3-8996-23C7E63FB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26C1DE-8328-427C-8C26-34855C163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966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4F8C2B-BCA3-4249-AE65-67190E3A22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DCE50-BB5E-4CF8-BBAE-59520259FD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A20E592-07D6-47B7-9415-84D6DB97A4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F0AA46-4F57-4793-8E87-06C957D6E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7B62D2-819C-4FF8-92A4-98AB4FF55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9CF49A-4D86-408B-B4B2-30CCD2F2F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174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D8C07F-7FE1-432D-BD28-43BB626548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BBB205-30AC-44E4-8659-2F63E4B17A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E5D660-35D8-4145-89FF-D75719340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2797D17-38A6-4F59-9F68-7AB4B5F5BF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FA0E0CD-8F5E-4559-95CA-463776805F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167E21B-72BD-45A3-9108-F4735BDB8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843678D-D65C-4F4D-AE2B-B47757F69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7AEE2C-E856-47ED-B548-A6A02DD7F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24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88F469-4FD2-4167-BDE0-708532135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737B917-9406-44EB-BFC1-83A57E09E0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FE2F8CD-81B8-4BF0-A9F0-75A00B93C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2A890BD-551E-40C2-94F4-C65E30A98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09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C67760-7466-45FD-8DC1-BF1BD4D19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282078D-298F-49EB-9B81-B6052E21A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9550B1-9B76-4766-8AAB-49D36784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286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BB65F-AE88-4E22-BCA4-0103F49FD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95C8F3-B6DC-43B4-A1AD-D32C70DCB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AF1F67-E983-4A69-8A5C-5CF742DEFA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60FEC18-080A-4D99-9056-530612B98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429C39-48D3-4088-A45B-FB664B731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AA22EE-3703-4C0A-A52C-572F4B0C2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7791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ECCC39-3683-4B1E-9F25-D18C2249D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12451C3-0D19-49D4-93B9-11C54C62EF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024FCE-BFA0-4C8A-BBB3-2DF47389AC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AC24BA-E55B-47A2-86E0-9AC5C73EF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FCCA72-A778-41DC-AFE1-111B76E82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DC4CEB-71B0-4A36-A030-3D256104D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335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6AEC111-F97D-4B13-BBEB-5E80A1E128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B7CB4C-2F14-4BDA-BF6F-BACCC62B93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6CF8A8-4144-4D9E-90A0-AB67C3B9DC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77EB0-378D-4CC7-82F2-FE9376335C4E}" type="datetimeFigureOut">
              <a:rPr lang="zh-CN" altLang="en-US" smtClean="0"/>
              <a:t>2022/8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A3AE66-D17B-4736-86DD-93C4A360FC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9C57FD-245B-4A55-90D6-45D4CC405B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8EE68-6800-4797-A217-6EE2559DCA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703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F85EC79C-5D25-47DA-90A4-20BB8DDF9350}"/>
              </a:ext>
            </a:extLst>
          </p:cNvPr>
          <p:cNvGrpSpPr/>
          <p:nvPr/>
        </p:nvGrpSpPr>
        <p:grpSpPr>
          <a:xfrm>
            <a:off x="735825" y="665242"/>
            <a:ext cx="1817914" cy="4472816"/>
            <a:chOff x="1356310" y="376770"/>
            <a:chExt cx="1817914" cy="447281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79941C0-6991-4FE9-914E-C87BBA9EB11D}"/>
                </a:ext>
              </a:extLst>
            </p:cNvPr>
            <p:cNvSpPr/>
            <p:nvPr/>
          </p:nvSpPr>
          <p:spPr>
            <a:xfrm>
              <a:off x="1569622" y="990599"/>
              <a:ext cx="1391292" cy="385898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8C4919A-B9A7-4CB4-98DC-2F5B7FE8DBC8}"/>
                </a:ext>
              </a:extLst>
            </p:cNvPr>
            <p:cNvSpPr txBox="1"/>
            <p:nvPr/>
          </p:nvSpPr>
          <p:spPr>
            <a:xfrm>
              <a:off x="1356310" y="376770"/>
              <a:ext cx="1817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ottom layer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DF785D7-593F-4215-B91D-4B63F20E46DE}"/>
              </a:ext>
            </a:extLst>
          </p:cNvPr>
          <p:cNvGrpSpPr/>
          <p:nvPr/>
        </p:nvGrpSpPr>
        <p:grpSpPr>
          <a:xfrm>
            <a:off x="95744" y="5334342"/>
            <a:ext cx="4245479" cy="646331"/>
            <a:chOff x="95744" y="5334342"/>
            <a:chExt cx="4245479" cy="646331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D4F58DB-C0CD-428C-815A-7CE448F79A25}"/>
                </a:ext>
              </a:extLst>
            </p:cNvPr>
            <p:cNvSpPr txBox="1"/>
            <p:nvPr/>
          </p:nvSpPr>
          <p:spPr>
            <a:xfrm>
              <a:off x="95744" y="5334342"/>
              <a:ext cx="4245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arameters:</a:t>
              </a:r>
            </a:p>
            <a:p>
              <a:pPr marL="742950" lvl="1" indent="-285750">
                <a:buFont typeface="Wingdings" panose="05000000000000000000" pitchFamily="2" charset="2"/>
                <a:buChar char="Ø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arkov transition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D1580A2-AB86-42BC-9C1D-D2B605811B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801752"/>
                </p:ext>
              </p:extLst>
            </p:nvPr>
          </p:nvGraphicFramePr>
          <p:xfrm>
            <a:off x="2642870" y="5619531"/>
            <a:ext cx="670742" cy="326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2870" y="5619531"/>
                          <a:ext cx="670742" cy="326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CEA6E05-762F-4EB4-98DC-638EFACB9E67}"/>
              </a:ext>
            </a:extLst>
          </p:cNvPr>
          <p:cNvGrpSpPr/>
          <p:nvPr/>
        </p:nvGrpSpPr>
        <p:grpSpPr>
          <a:xfrm>
            <a:off x="4219253" y="665242"/>
            <a:ext cx="1817914" cy="4472816"/>
            <a:chOff x="1356310" y="376770"/>
            <a:chExt cx="1817914" cy="447281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2CD1909-B303-4835-A0D3-1C238FA2E622}"/>
                </a:ext>
              </a:extLst>
            </p:cNvPr>
            <p:cNvSpPr/>
            <p:nvPr/>
          </p:nvSpPr>
          <p:spPr>
            <a:xfrm>
              <a:off x="1569622" y="990599"/>
              <a:ext cx="1391292" cy="385898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D570403-F4B2-4F1B-A17F-B3A50B0C1D06}"/>
                </a:ext>
              </a:extLst>
            </p:cNvPr>
            <p:cNvSpPr txBox="1"/>
            <p:nvPr/>
          </p:nvSpPr>
          <p:spPr>
            <a:xfrm>
              <a:off x="1356310" y="376770"/>
              <a:ext cx="1817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iddle layer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A0BA19B-B98B-4097-AFDB-EC8ACD1973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5400000">
              <a:off x="441861" y="2348560"/>
              <a:ext cx="3646811" cy="1143063"/>
            </a:xfrm>
            <a:prstGeom prst="rect">
              <a:avLst/>
            </a:prstGeom>
          </p:spPr>
        </p:pic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AD121F5B-D43A-400A-A1C4-16A546BBD3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-262941" y="2694223"/>
            <a:ext cx="3815446" cy="1072224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C42F4DA-367F-4775-A07C-FEC3E5E80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5503"/>
              </p:ext>
            </p:extLst>
          </p:nvPr>
        </p:nvGraphicFramePr>
        <p:xfrm>
          <a:off x="4519162" y="5117709"/>
          <a:ext cx="2200952" cy="66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491788" imgH="447068" progId="Equation.DSMT4">
                  <p:embed/>
                </p:oleObj>
              </mc:Choice>
              <mc:Fallback>
                <p:oleObj name="Equation" r:id="rId7" imgW="1491788" imgH="447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9162" y="5117709"/>
                        <a:ext cx="2200952" cy="66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45A6593-12A5-4552-8047-493FFB442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63715"/>
              </p:ext>
            </p:extLst>
          </p:nvPr>
        </p:nvGraphicFramePr>
        <p:xfrm>
          <a:off x="4447079" y="6001409"/>
          <a:ext cx="323351" cy="29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7079" y="6001409"/>
                        <a:ext cx="323351" cy="29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1ED957A-329C-4597-9814-399DDB796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1656"/>
              </p:ext>
            </p:extLst>
          </p:nvPr>
        </p:nvGraphicFramePr>
        <p:xfrm>
          <a:off x="4475788" y="6345984"/>
          <a:ext cx="323351" cy="43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5788" y="6345984"/>
                        <a:ext cx="323351" cy="43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F4334A2-E103-4A7A-B66A-15C03CE30CB5}"/>
              </a:ext>
            </a:extLst>
          </p:cNvPr>
          <p:cNvSpPr txBox="1"/>
          <p:nvPr/>
        </p:nvSpPr>
        <p:spPr>
          <a:xfrm>
            <a:off x="4773331" y="5928482"/>
            <a:ext cx="83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pe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B72E524-906A-4A61-9324-EE553BB56EF0}"/>
              </a:ext>
            </a:extLst>
          </p:cNvPr>
          <p:cNvSpPr txBox="1"/>
          <p:nvPr/>
        </p:nvSpPr>
        <p:spPr>
          <a:xfrm>
            <a:off x="4773331" y="6345984"/>
            <a:ext cx="83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le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6351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 smtClean="0"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10</Words>
  <Application>Microsoft Office PowerPoint</Application>
  <PresentationFormat>宽屏</PresentationFormat>
  <Paragraphs>6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Arial</vt:lpstr>
      <vt:lpstr>Times New Roman</vt:lpstr>
      <vt:lpstr>Wingdings</vt:lpstr>
      <vt:lpstr>Office 主题​​</vt:lpstr>
      <vt:lpstr>Equation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feng guo</dc:creator>
  <cp:lastModifiedBy>xufeng guo</cp:lastModifiedBy>
  <cp:revision>8</cp:revision>
  <dcterms:created xsi:type="dcterms:W3CDTF">2022-08-21T07:22:39Z</dcterms:created>
  <dcterms:modified xsi:type="dcterms:W3CDTF">2022-08-22T09:07:44Z</dcterms:modified>
</cp:coreProperties>
</file>